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7089" w:rsidRDefault="00587089" w:rsidP="00257E56">
      <w:pPr>
        <w:jc w:val="both"/>
        <w:rPr>
          <w:sz w:val="24"/>
          <w:szCs w:val="24"/>
          <w:u w:val="single"/>
        </w:rPr>
      </w:pPr>
    </w:p>
    <w:p w:rsidR="00257E56" w:rsidRPr="00257E56" w:rsidRDefault="00257E56" w:rsidP="00257E56">
      <w:pPr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bookmarkStart w:id="0" w:name="_GoBack"/>
      <w:bookmarkEnd w:id="0"/>
      <w:r>
        <w:rPr>
          <w:sz w:val="24"/>
          <w:szCs w:val="24"/>
        </w:rPr>
        <w:t xml:space="preserve">1.  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Να αναλύσετε πλήρως σε γινόμενο παραγόντων τα πολυώνυμα. </w:t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α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16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</w:t>
      </w:r>
      <w:r w:rsidR="00B17BC2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B17BC2">
        <w:rPr>
          <w:rFonts w:ascii="Times New Roman" w:eastAsia="SimSun" w:hAnsi="Times New Roman" w:cs="HellasArial"/>
          <w:sz w:val="24"/>
          <w:szCs w:val="24"/>
          <w:lang w:eastAsia="zh-CN"/>
        </w:rPr>
        <w:t>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β) 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α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a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ψ+αω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B17BC2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γ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a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27=</m:t>
        </m:r>
      </m:oMath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A90321" w:rsidRPr="0049722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</w:t>
      </w:r>
      <w:r w:rsidR="00A90321">
        <w:rPr>
          <w:rFonts w:ascii="Times New Roman" w:eastAsia="SimSun" w:hAnsi="Times New Roman" w:cs="HellasArial"/>
          <w:sz w:val="24"/>
          <w:szCs w:val="24"/>
          <w:lang w:eastAsia="zh-CN"/>
        </w:rPr>
        <w:t>(β.</w:t>
      </w:r>
      <w:r w:rsidR="00A90321" w:rsidRPr="0049722F">
        <w:rPr>
          <w:rFonts w:ascii="Times New Roman" w:eastAsia="SimSun" w:hAnsi="Times New Roman" w:cs="HellasArial"/>
          <w:sz w:val="24"/>
          <w:szCs w:val="24"/>
          <w:lang w:eastAsia="zh-CN"/>
        </w:rPr>
        <w:t>5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δ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5x+4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49722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(β.5</w:t>
      </w:r>
      <w:r w:rsidR="0049722F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</w:t>
      </w:r>
      <w:r w:rsidR="00A90321" w:rsidRPr="0049722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</w:t>
      </w: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A6CD0" w:rsidRPr="00257E56" w:rsidRDefault="000A6CD0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ε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a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a-β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β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49722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 (β.9</w:t>
      </w:r>
      <w:r w:rsidR="0049722F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στ) 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4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6x+9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49722F">
        <w:rPr>
          <w:rFonts w:ascii="Times New Roman" w:eastAsia="SimSun" w:hAnsi="Times New Roman" w:cs="HellasArial"/>
          <w:sz w:val="24"/>
          <w:szCs w:val="24"/>
          <w:lang w:eastAsia="zh-CN"/>
        </w:rPr>
        <w:t>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9722F" w:rsidRPr="00257E56" w:rsidRDefault="0049722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49722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ζ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α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x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8x=</m:t>
        </m:r>
      </m:oMath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>
        <w:rPr>
          <w:rFonts w:ascii="Times New Roman" w:eastAsia="SimSun" w:hAnsi="Times New Roman" w:cs="HellasArial"/>
          <w:sz w:val="24"/>
          <w:szCs w:val="24"/>
          <w:lang w:eastAsia="zh-CN"/>
        </w:rPr>
        <w:t>(β.5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9722F" w:rsidRDefault="0049722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9722F" w:rsidRPr="00257E56" w:rsidRDefault="0049722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49722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η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sSup>
              <m:sSup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SimSun" w:hAnsi="Cambria Math" w:cs="HellasArial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SimSun" w:hAnsi="Cambria Math" w:cs="HellasArial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γ</m:t>
                        </m:r>
                      </m:e>
                      <m:sup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SimSun" w:hAnsi="Cambria Math" w:cs="HellasArial"/>
                    <w:sz w:val="24"/>
                    <w:szCs w:val="24"/>
                    <w:lang w:val="en-US" w:eastAsia="zh-CN"/>
                  </w:rPr>
                  <m:t>x</m:t>
                </m:r>
              </m:e>
              <m: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2</m:t>
                </m:r>
              </m:sup>
            </m:s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-</m:t>
            </m:r>
            <m:d>
              <m:d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+</m:t>
                </m:r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γ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(3-β)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</m:oMath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>
        <w:rPr>
          <w:rFonts w:ascii="Times New Roman" w:eastAsia="SimSun" w:hAnsi="Times New Roman" w:cs="HellasArial"/>
          <w:sz w:val="24"/>
          <w:szCs w:val="24"/>
          <w:lang w:eastAsia="zh-CN"/>
        </w:rPr>
        <w:t>(β.9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9722F" w:rsidRPr="00512A25" w:rsidRDefault="0049722F" w:rsidP="0049722F">
      <w:pPr>
        <w:spacing w:line="240" w:lineRule="auto"/>
        <w:rPr>
          <w:sz w:val="24"/>
          <w:szCs w:val="24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θ</w:t>
      </w:r>
      <w:r w:rsidR="00257E56" w:rsidRPr="00512A2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(</m:t>
            </m:r>
            <m:sSup>
              <m:sSup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a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+7a+6)-4(a+1)</m:t>
                </m:r>
              </m:e>
              <m: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2</m:t>
                </m:r>
              </m:sup>
            </m:s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+2(a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</m:oMath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>–</w:t>
      </w:r>
      <w:r w:rsidR="004C7FA5" w:rsidRPr="00512A25">
        <w:rPr>
          <w:rFonts w:ascii="Times New Roman" w:eastAsia="SimSun" w:hAnsi="Times New Roman" w:cs="HellasArial"/>
          <w:sz w:val="24"/>
          <w:szCs w:val="24"/>
          <w:lang w:eastAsia="zh-CN"/>
        </w:rPr>
        <w:t>1)</w:t>
      </w:r>
      <w:r w:rsidR="00FB15C6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</w:t>
      </w:r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(β. 9)</w:t>
      </w:r>
    </w:p>
    <w:p w:rsidR="0049722F" w:rsidRDefault="0049722F" w:rsidP="00512A25">
      <w:pPr>
        <w:spacing w:line="240" w:lineRule="auto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9174B" w:rsidRPr="00512A25" w:rsidRDefault="000A6CD0" w:rsidP="00512A25">
      <w:pPr>
        <w:spacing w:line="240" w:lineRule="auto"/>
        <w:rPr>
          <w:sz w:val="24"/>
          <w:szCs w:val="24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</w:t>
      </w:r>
      <w:r w:rsidR="00FB15C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</w:t>
      </w:r>
    </w:p>
    <w:p w:rsidR="0063557A" w:rsidRDefault="0049722F">
      <w:r>
        <w:t xml:space="preserve"> </w:t>
      </w:r>
    </w:p>
    <w:p w:rsidR="0001488E" w:rsidRDefault="0001488E"/>
    <w:p w:rsidR="0001488E" w:rsidRDefault="0001488E"/>
    <w:p w:rsidR="0001488E" w:rsidRDefault="0001488E"/>
    <w:p w:rsidR="0063557A" w:rsidRDefault="0049722F" w:rsidP="0063557A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(ι</w:t>
      </w:r>
      <w:r w:rsidR="00FB15C6" w:rsidRPr="00886DF6">
        <w:rPr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χ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ψ+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ψ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χ-12χψ</m:t>
        </m:r>
      </m:oMath>
      <w:r w:rsidR="00FB15C6" w:rsidRPr="00886DF6">
        <w:rPr>
          <w:rFonts w:eastAsiaTheme="minorEastAsia"/>
          <w:sz w:val="24"/>
          <w:szCs w:val="24"/>
        </w:rPr>
        <w:t>=</w:t>
      </w:r>
      <w:r>
        <w:rPr>
          <w:rFonts w:eastAsiaTheme="minorEastAsia"/>
          <w:sz w:val="24"/>
          <w:szCs w:val="24"/>
        </w:rPr>
        <w:t xml:space="preserve">                                                                                                                     (β.10)</w:t>
      </w:r>
    </w:p>
    <w:p w:rsidR="0049722F" w:rsidRDefault="0049722F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49722F" w:rsidRPr="00886DF6" w:rsidRDefault="0049722F" w:rsidP="0063557A">
      <w:pPr>
        <w:rPr>
          <w:rFonts w:eastAsiaTheme="minorEastAsia"/>
          <w:sz w:val="24"/>
          <w:szCs w:val="24"/>
        </w:rPr>
      </w:pPr>
    </w:p>
    <w:p w:rsidR="0049722F" w:rsidRDefault="0049722F" w:rsidP="0049722F">
      <w:r>
        <w:t>2. Να βρείτε για ποιες τιμές ορίζονται οι παρακάτω ρητές αλγεβρικές παραστάσεις</w:t>
      </w:r>
      <w:r w:rsidR="00122246">
        <w:t>:                                           (β. 2 , 4)</w:t>
      </w:r>
    </w:p>
    <w:p w:rsidR="00122246" w:rsidRDefault="0049722F" w:rsidP="0049722F">
      <w:pPr>
        <w:rPr>
          <w:bCs/>
        </w:rPr>
      </w:pPr>
      <w:r>
        <w:t xml:space="preserve"> (α) </w:t>
      </w:r>
      <w:r w:rsidRPr="0049722F">
        <w:rPr>
          <w:bCs/>
          <w:position w:val="-28"/>
        </w:rPr>
        <w:object w:dxaOrig="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3pt" o:ole="">
            <v:imagedata r:id="rId5" o:title=""/>
          </v:shape>
          <o:OLEObject Type="Embed" ProgID="Equation.DSMT4" ShapeID="_x0000_i1025" DrawAspect="Content" ObjectID="_1459435420" r:id="rId6"/>
        </w:object>
      </w:r>
      <w:r>
        <w:rPr>
          <w:bCs/>
        </w:rPr>
        <w:t xml:space="preserve"> </w:t>
      </w:r>
    </w:p>
    <w:p w:rsidR="0049722F" w:rsidRDefault="0049722F" w:rsidP="0049722F">
      <w:pPr>
        <w:rPr>
          <w:rFonts w:eastAsiaTheme="minorEastAsia"/>
          <w:bCs/>
          <w:sz w:val="32"/>
          <w:szCs w:val="32"/>
        </w:rPr>
      </w:pPr>
      <w:r>
        <w:rPr>
          <w:bCs/>
        </w:rPr>
        <w:t xml:space="preserve"> (β)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-3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-2</m:t>
            </m:r>
          </m:den>
        </m:f>
      </m:oMath>
    </w:p>
    <w:p w:rsidR="00122246" w:rsidRDefault="00122246" w:rsidP="0049722F">
      <w:pPr>
        <w:rPr>
          <w:i/>
        </w:rPr>
      </w:pPr>
    </w:p>
    <w:p w:rsidR="00122246" w:rsidRPr="00122246" w:rsidRDefault="00122246" w:rsidP="0049722F"/>
    <w:p w:rsidR="00122246" w:rsidRPr="0001488E" w:rsidRDefault="00122246" w:rsidP="0063557A">
      <w:pPr>
        <w:rPr>
          <w:sz w:val="24"/>
          <w:szCs w:val="24"/>
        </w:rPr>
      </w:pPr>
      <w:r w:rsidRPr="0001488E">
        <w:rPr>
          <w:sz w:val="24"/>
          <w:szCs w:val="24"/>
        </w:rPr>
        <w:t xml:space="preserve">3. Να  λύσετε τις εξισώσεις: </w:t>
      </w:r>
    </w:p>
    <w:p w:rsidR="00886DF6" w:rsidRDefault="00122246" w:rsidP="0063557A">
      <w:pPr>
        <w:rPr>
          <w:rFonts w:eastAsiaTheme="minorEastAsia"/>
          <w:sz w:val="24"/>
          <w:szCs w:val="24"/>
        </w:rPr>
      </w:pPr>
      <w:r w:rsidRPr="0001488E">
        <w:rPr>
          <w:sz w:val="24"/>
          <w:szCs w:val="24"/>
        </w:rPr>
        <w:t xml:space="preserve">(α)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χ=16</m:t>
        </m:r>
      </m:oMath>
      <w:r w:rsidRPr="0001488E">
        <w:rPr>
          <w:rFonts w:eastAsiaTheme="minorEastAsia"/>
          <w:sz w:val="24"/>
          <w:szCs w:val="24"/>
        </w:rPr>
        <w:t xml:space="preserve">                                        (β.5)</w:t>
      </w:r>
      <w:r w:rsidR="00C771A4" w:rsidRPr="0001488E">
        <w:rPr>
          <w:rFonts w:eastAsiaTheme="minorEastAsia"/>
          <w:sz w:val="24"/>
          <w:szCs w:val="24"/>
        </w:rPr>
        <w:t xml:space="preserve">       </w:t>
      </w:r>
      <w:r w:rsidR="0001488E" w:rsidRPr="0001488E">
        <w:rPr>
          <w:rFonts w:eastAsiaTheme="minorEastAsia"/>
          <w:sz w:val="24"/>
          <w:szCs w:val="24"/>
        </w:rPr>
        <w:t xml:space="preserve">          </w:t>
      </w:r>
      <w:r w:rsidR="0001488E">
        <w:rPr>
          <w:rFonts w:eastAsiaTheme="minorEastAsia"/>
          <w:sz w:val="24"/>
          <w:szCs w:val="24"/>
        </w:rPr>
        <w:t xml:space="preserve">    </w:t>
      </w:r>
      <w:r w:rsidR="0001488E" w:rsidRPr="0001488E">
        <w:rPr>
          <w:rFonts w:eastAsiaTheme="minorEastAsia"/>
          <w:sz w:val="24"/>
          <w:szCs w:val="24"/>
        </w:rPr>
        <w:t xml:space="preserve"> </w:t>
      </w:r>
      <w:r w:rsidR="00C771A4" w:rsidRPr="0001488E">
        <w:rPr>
          <w:rFonts w:eastAsiaTheme="minorEastAsia"/>
          <w:sz w:val="24"/>
          <w:szCs w:val="24"/>
        </w:rPr>
        <w:t xml:space="preserve">(β)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χ+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9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χ+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="0001488E">
        <w:rPr>
          <w:rFonts w:eastAsiaTheme="minorEastAsia"/>
          <w:sz w:val="24"/>
          <w:szCs w:val="24"/>
        </w:rPr>
        <w:t xml:space="preserve">                         </w:t>
      </w:r>
      <w:r w:rsidR="0001488E" w:rsidRPr="0001488E">
        <w:rPr>
          <w:rFonts w:eastAsiaTheme="minorEastAsia"/>
          <w:sz w:val="24"/>
          <w:szCs w:val="24"/>
        </w:rPr>
        <w:t>(β.10)</w:t>
      </w: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Default="0001488E" w:rsidP="0063557A">
      <w:pPr>
        <w:rPr>
          <w:rFonts w:eastAsiaTheme="minorEastAsia"/>
          <w:sz w:val="24"/>
          <w:szCs w:val="24"/>
        </w:rPr>
      </w:pPr>
    </w:p>
    <w:p w:rsidR="0001488E" w:rsidRPr="0001488E" w:rsidRDefault="0001488E" w:rsidP="0063557A">
      <w:pPr>
        <w:rPr>
          <w:sz w:val="24"/>
          <w:szCs w:val="24"/>
        </w:rPr>
      </w:pPr>
    </w:p>
    <w:p w:rsidR="0063557A" w:rsidRDefault="0001488E" w:rsidP="0063557A">
      <w:r>
        <w:t>4</w:t>
      </w:r>
      <w:r w:rsidR="00512A25">
        <w:t xml:space="preserve">. </w:t>
      </w:r>
      <w:r w:rsidR="0063557A">
        <w:t>Να απλοποιηθούν οι ρητές παραστάσεις</w:t>
      </w:r>
      <w:r>
        <w:t xml:space="preserve"> :                                                                                                          (β.2 , 5 , 6, 5)</w:t>
      </w:r>
      <w:r w:rsidR="0063557A">
        <w:br/>
      </w:r>
    </w:p>
    <w:p w:rsidR="00512A25" w:rsidRDefault="0001488E" w:rsidP="0063557A">
      <w:r w:rsidRPr="0001488E">
        <w:rPr>
          <w:position w:val="-218"/>
        </w:rPr>
        <w:object w:dxaOrig="1920" w:dyaOrig="4520">
          <v:shape id="_x0000_i1026" type="#_x0000_t75" style="width:96pt;height:226.2pt" o:ole="">
            <v:imagedata r:id="rId7" o:title=""/>
          </v:shape>
          <o:OLEObject Type="Embed" ProgID="Equation.DSMT4" ShapeID="_x0000_i1026" DrawAspect="Content" ObjectID="_1459435421" r:id="rId8"/>
        </w:object>
      </w:r>
    </w:p>
    <w:p w:rsidR="00AA6002" w:rsidRDefault="0001488E" w:rsidP="0001488E">
      <w:pPr>
        <w:rPr>
          <w:b/>
        </w:rPr>
      </w:pPr>
      <w:r>
        <w:t>5. Να λύσετε την εξίσωση: (</w:t>
      </w:r>
      <w:r>
        <w:rPr>
          <w:b/>
          <w:lang w:val="en-US"/>
        </w:rPr>
        <w:t>bonus</w:t>
      </w:r>
      <w:r w:rsidRPr="0001488E">
        <w:rPr>
          <w:b/>
        </w:rPr>
        <w:t xml:space="preserve"> </w:t>
      </w:r>
      <w:r>
        <w:rPr>
          <w:b/>
        </w:rPr>
        <w:t>β</w:t>
      </w:r>
      <w:r w:rsidRPr="0001488E">
        <w:rPr>
          <w:b/>
        </w:rPr>
        <w:t>.5)</w:t>
      </w:r>
    </w:p>
    <w:p w:rsidR="00AA6002" w:rsidRPr="00AA6002" w:rsidRDefault="00587089" w:rsidP="0001488E">
      <w:pPr>
        <w:rPr>
          <w:b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χ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>-8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χ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6+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χ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20=0</m:t>
          </m:r>
        </m:oMath>
      </m:oMathPara>
    </w:p>
    <w:p w:rsidR="00AA6002" w:rsidRPr="0001488E" w:rsidRDefault="00AA6002" w:rsidP="00AA6002"/>
    <w:p w:rsidR="00AA6002" w:rsidRDefault="00AA6002" w:rsidP="0001488E">
      <w:pPr>
        <w:rPr>
          <w:b/>
        </w:rPr>
      </w:pPr>
    </w:p>
    <w:sectPr w:rsidR="00AA6002" w:rsidSect="00C726E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HellasArial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63FBB"/>
    <w:multiLevelType w:val="hybridMultilevel"/>
    <w:tmpl w:val="5248F77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96566"/>
    <w:multiLevelType w:val="hybridMultilevel"/>
    <w:tmpl w:val="10DAD35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E55E36"/>
    <w:multiLevelType w:val="hybridMultilevel"/>
    <w:tmpl w:val="291A536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6E3"/>
    <w:rsid w:val="0001488E"/>
    <w:rsid w:val="000A6CD0"/>
    <w:rsid w:val="001044E3"/>
    <w:rsid w:val="00122246"/>
    <w:rsid w:val="00257E56"/>
    <w:rsid w:val="0029174B"/>
    <w:rsid w:val="003D370A"/>
    <w:rsid w:val="0049722F"/>
    <w:rsid w:val="004C7FA5"/>
    <w:rsid w:val="00512A25"/>
    <w:rsid w:val="00587089"/>
    <w:rsid w:val="005A5009"/>
    <w:rsid w:val="0063557A"/>
    <w:rsid w:val="00650521"/>
    <w:rsid w:val="007A4A28"/>
    <w:rsid w:val="00877BEA"/>
    <w:rsid w:val="00886DF6"/>
    <w:rsid w:val="0091143D"/>
    <w:rsid w:val="009C77C8"/>
    <w:rsid w:val="00A90321"/>
    <w:rsid w:val="00AA6002"/>
    <w:rsid w:val="00B17BC2"/>
    <w:rsid w:val="00B57859"/>
    <w:rsid w:val="00C726E3"/>
    <w:rsid w:val="00C771A4"/>
    <w:rsid w:val="00F00F66"/>
    <w:rsid w:val="00FB1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481081DA-88BB-4E22-89B3-C61A6D6A0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05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74B"/>
    <w:pPr>
      <w:ind w:left="720"/>
      <w:contextualSpacing/>
    </w:pPr>
  </w:style>
  <w:style w:type="character" w:styleId="FootnoteReference">
    <w:name w:val="footnote reference"/>
    <w:semiHidden/>
    <w:rsid w:val="00257E56"/>
  </w:style>
  <w:style w:type="paragraph" w:styleId="BalloonText">
    <w:name w:val="Balloon Text"/>
    <w:basedOn w:val="Normal"/>
    <w:link w:val="BalloonTextChar"/>
    <w:uiPriority w:val="99"/>
    <w:semiHidden/>
    <w:unhideWhenUsed/>
    <w:rsid w:val="00257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E5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044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310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7</cp:revision>
  <dcterms:created xsi:type="dcterms:W3CDTF">2013-11-13T12:12:00Z</dcterms:created>
  <dcterms:modified xsi:type="dcterms:W3CDTF">2014-04-19T14:57:00Z</dcterms:modified>
</cp:coreProperties>
</file>